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7DC1" w:rsidRDefault="00487DC1" w:rsidP="00487DC1">
      <w:pPr>
        <w:jc w:val="center"/>
        <w:rPr>
          <w:b/>
          <w:lang w:val="pt-BR"/>
        </w:rPr>
      </w:pPr>
      <w:r>
        <w:rPr>
          <w:b/>
          <w:lang w:val="pt-BR"/>
        </w:rPr>
        <w:t>BÀI TẬP ÔN TẬP SAU TẾT</w:t>
      </w:r>
    </w:p>
    <w:p w:rsidR="00B3261F" w:rsidRPr="00B3261F" w:rsidRDefault="00B3261F" w:rsidP="00B3261F">
      <w:pPr>
        <w:rPr>
          <w:lang w:val="pt-BR"/>
        </w:rPr>
      </w:pPr>
      <w:r w:rsidRPr="00B3261F">
        <w:rPr>
          <w:lang w:val="pt-BR"/>
        </w:rPr>
        <w:t>Bài 1: Thế nào là phương trình bậc nhất một ẩn? Cho 2 ví dụ?</w:t>
      </w:r>
    </w:p>
    <w:p w:rsidR="00B3261F" w:rsidRPr="00B3261F" w:rsidRDefault="00B3261F" w:rsidP="00B3261F">
      <w:pPr>
        <w:tabs>
          <w:tab w:val="left" w:pos="6195"/>
        </w:tabs>
        <w:rPr>
          <w:i/>
          <w:lang w:val="pt-BR"/>
        </w:rPr>
      </w:pPr>
      <w:r w:rsidRPr="00B3261F">
        <w:rPr>
          <w:lang w:val="pt-BR"/>
        </w:rPr>
        <w:t>Bài 2:</w:t>
      </w:r>
      <w:r>
        <w:rPr>
          <w:lang w:val="pt-BR"/>
        </w:rPr>
        <w:t>Giải các phương trình sau</w:t>
      </w:r>
    </w:p>
    <w:p w:rsidR="00B3261F" w:rsidRPr="00B3261F" w:rsidRDefault="00B3261F" w:rsidP="00B3261F">
      <w:pPr>
        <w:numPr>
          <w:ilvl w:val="0"/>
          <w:numId w:val="1"/>
        </w:numPr>
        <w:spacing w:before="120" w:after="120"/>
        <w:contextualSpacing/>
        <w:jc w:val="both"/>
        <w:rPr>
          <w:lang w:val="nb-NO"/>
        </w:rPr>
      </w:pPr>
      <w:r w:rsidRPr="00B3261F">
        <w:rPr>
          <w:lang w:val="nb-NO"/>
        </w:rPr>
        <w:t xml:space="preserve"> 2x – 4 = x + 3</w:t>
      </w:r>
    </w:p>
    <w:p w:rsidR="00B3261F" w:rsidRPr="00B3261F" w:rsidRDefault="00B3261F" w:rsidP="00B3261F">
      <w:pPr>
        <w:numPr>
          <w:ilvl w:val="0"/>
          <w:numId w:val="1"/>
        </w:numPr>
        <w:spacing w:before="120" w:after="120"/>
        <w:contextualSpacing/>
        <w:jc w:val="both"/>
        <w:rPr>
          <w:lang w:val="nb-NO"/>
        </w:rPr>
      </w:pPr>
      <w:r w:rsidRPr="00B3261F">
        <w:rPr>
          <w:lang w:val="nb-NO"/>
        </w:rPr>
        <w:t xml:space="preserve"> (x – 1)(3x + 5) = 0</w:t>
      </w:r>
    </w:p>
    <w:p w:rsidR="00B3261F" w:rsidRPr="00B3261F" w:rsidRDefault="00B3261F" w:rsidP="00B3261F">
      <w:pPr>
        <w:numPr>
          <w:ilvl w:val="0"/>
          <w:numId w:val="1"/>
        </w:numPr>
        <w:tabs>
          <w:tab w:val="left" w:pos="6195"/>
        </w:tabs>
      </w:pPr>
      <w:r w:rsidRPr="00B3261F">
        <w:rPr>
          <w:position w:val="-24"/>
        </w:rPr>
        <w:object w:dxaOrig="2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2pt;height:31.2pt" o:ole="">
            <v:imagedata r:id="rId6" o:title=""/>
          </v:shape>
          <o:OLEObject Type="Embed" ProgID="Equation.DSMT4" ShapeID="_x0000_i1025" DrawAspect="Content" ObjectID="_1675060620" r:id="rId7"/>
        </w:object>
      </w:r>
    </w:p>
    <w:p w:rsidR="00B3261F" w:rsidRPr="00B3261F" w:rsidRDefault="00B3261F" w:rsidP="00B3261F">
      <w:pPr>
        <w:numPr>
          <w:ilvl w:val="0"/>
          <w:numId w:val="1"/>
        </w:numPr>
        <w:tabs>
          <w:tab w:val="left" w:pos="6195"/>
        </w:tabs>
      </w:pPr>
      <w:r w:rsidRPr="00B3261F">
        <w:t>2x</w:t>
      </w:r>
      <w:r w:rsidRPr="00B3261F">
        <w:rPr>
          <w:vertAlign w:val="superscript"/>
        </w:rPr>
        <w:t>2</w:t>
      </w:r>
      <w:r w:rsidRPr="00B3261F">
        <w:t>+7x+5=0</w:t>
      </w:r>
    </w:p>
    <w:p w:rsidR="00B3261F" w:rsidRPr="00B3261F" w:rsidRDefault="00B3261F" w:rsidP="00B3261F">
      <w:pPr>
        <w:numPr>
          <w:ilvl w:val="0"/>
          <w:numId w:val="1"/>
        </w:numPr>
        <w:tabs>
          <w:tab w:val="left" w:pos="6195"/>
        </w:tabs>
      </w:pPr>
      <w:r w:rsidRPr="00B3261F">
        <w:rPr>
          <w:position w:val="-24"/>
        </w:rPr>
        <w:object w:dxaOrig="3280" w:dyaOrig="620">
          <v:shape id="_x0000_i1026" type="#_x0000_t75" style="width:164.4pt;height:31.2pt" o:ole="">
            <v:imagedata r:id="rId8" o:title=""/>
          </v:shape>
          <o:OLEObject Type="Embed" ProgID="Equation.DSMT4" ShapeID="_x0000_i1026" DrawAspect="Content" ObjectID="_1675060621" r:id="rId9"/>
        </w:object>
      </w:r>
    </w:p>
    <w:p w:rsidR="00B3261F" w:rsidRPr="00B3261F" w:rsidRDefault="00B3261F" w:rsidP="00B3261F">
      <w:pPr>
        <w:tabs>
          <w:tab w:val="left" w:pos="6195"/>
        </w:tabs>
        <w:rPr>
          <w:i/>
          <w:lang w:val="pt-BR"/>
        </w:rPr>
      </w:pPr>
      <w:r w:rsidRPr="00B3261F">
        <w:t xml:space="preserve">Bài </w:t>
      </w:r>
      <w:r>
        <w:t>3</w:t>
      </w:r>
      <w:bookmarkStart w:id="0" w:name="_GoBack"/>
      <w:bookmarkEnd w:id="0"/>
      <w:r w:rsidRPr="00B3261F">
        <w:t xml:space="preserve">: </w:t>
      </w:r>
      <w:r w:rsidRPr="00B3261F">
        <w:rPr>
          <w:lang w:val="pt-BR"/>
        </w:rPr>
        <w:t>Giải các phương trình sau</w:t>
      </w:r>
    </w:p>
    <w:p w:rsidR="00B3261F" w:rsidRPr="00B3261F" w:rsidRDefault="00B3261F" w:rsidP="00B3261F">
      <w:pPr>
        <w:tabs>
          <w:tab w:val="left" w:pos="6195"/>
        </w:tabs>
        <w:rPr>
          <w:i/>
          <w:lang w:val="pt-BR"/>
        </w:rPr>
      </w:pPr>
    </w:p>
    <w:p w:rsidR="00B3261F" w:rsidRPr="00B3261F" w:rsidRDefault="00B3261F" w:rsidP="00B3261F">
      <w:pPr>
        <w:tabs>
          <w:tab w:val="left" w:pos="6195"/>
        </w:tabs>
        <w:ind w:left="360"/>
      </w:pPr>
      <w:r w:rsidRPr="00B3261F">
        <w:t>a) 8x + 20 = 7x + 25</w:t>
      </w:r>
    </w:p>
    <w:p w:rsidR="00B3261F" w:rsidRPr="00B3261F" w:rsidRDefault="00B3261F" w:rsidP="00B3261F">
      <w:pPr>
        <w:tabs>
          <w:tab w:val="left" w:pos="6195"/>
        </w:tabs>
        <w:ind w:left="360"/>
      </w:pPr>
      <w:r w:rsidRPr="00B3261F">
        <w:t>b) (4x-6)(x+2)=0</w:t>
      </w:r>
    </w:p>
    <w:p w:rsidR="00B3261F" w:rsidRPr="00B3261F" w:rsidRDefault="00B3261F" w:rsidP="00B3261F">
      <w:pPr>
        <w:tabs>
          <w:tab w:val="left" w:pos="6195"/>
        </w:tabs>
        <w:ind w:left="360"/>
      </w:pPr>
      <w:r w:rsidRPr="00B3261F">
        <w:t xml:space="preserve">c) </w:t>
      </w:r>
      <w:r w:rsidRPr="00B3261F">
        <w:rPr>
          <w:position w:val="-24"/>
        </w:rPr>
        <w:object w:dxaOrig="2320" w:dyaOrig="620">
          <v:shape id="_x0000_i1027" type="#_x0000_t75" style="width:116.4pt;height:31.2pt" o:ole="">
            <v:imagedata r:id="rId10" o:title=""/>
          </v:shape>
          <o:OLEObject Type="Embed" ProgID="Equation.DSMT4" ShapeID="_x0000_i1027" DrawAspect="Content" ObjectID="_1675060622" r:id="rId11"/>
        </w:object>
      </w:r>
    </w:p>
    <w:p w:rsidR="00B3261F" w:rsidRPr="00B3261F" w:rsidRDefault="00B3261F" w:rsidP="00B3261F">
      <w:pPr>
        <w:tabs>
          <w:tab w:val="left" w:pos="6195"/>
        </w:tabs>
        <w:ind w:left="360"/>
      </w:pPr>
      <w:r w:rsidRPr="00B3261F">
        <w:t>d) x</w:t>
      </w:r>
      <w:r w:rsidRPr="00B3261F">
        <w:rPr>
          <w:vertAlign w:val="superscript"/>
        </w:rPr>
        <w:t>2</w:t>
      </w:r>
      <w:r w:rsidRPr="00B3261F">
        <w:t>+4x+3=0</w:t>
      </w:r>
    </w:p>
    <w:p w:rsidR="00B3261F" w:rsidRPr="00B3261F" w:rsidRDefault="00B3261F" w:rsidP="00B3261F">
      <w:pPr>
        <w:tabs>
          <w:tab w:val="left" w:pos="6195"/>
        </w:tabs>
      </w:pPr>
      <w:r w:rsidRPr="00B3261F">
        <w:t xml:space="preserve">     e)</w:t>
      </w:r>
      <w:r w:rsidRPr="00B3261F">
        <w:rPr>
          <w:position w:val="-24"/>
        </w:rPr>
        <w:object w:dxaOrig="3260" w:dyaOrig="620">
          <v:shape id="_x0000_i1028" type="#_x0000_t75" style="width:162.8pt;height:31.2pt" o:ole="">
            <v:imagedata r:id="rId12" o:title=""/>
          </v:shape>
          <o:OLEObject Type="Embed" ProgID="Equation.DSMT4" ShapeID="_x0000_i1028" DrawAspect="Content" ObjectID="_1675060623" r:id="rId13"/>
        </w:object>
      </w:r>
    </w:p>
    <w:p w:rsidR="000A51FC" w:rsidRDefault="000A51FC"/>
    <w:sectPr w:rsidR="000A51FC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274914"/>
    <w:multiLevelType w:val="hybridMultilevel"/>
    <w:tmpl w:val="EC4CA4D6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8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7DC1"/>
    <w:rsid w:val="00006580"/>
    <w:rsid w:val="00061BE5"/>
    <w:rsid w:val="000A51FC"/>
    <w:rsid w:val="002168DD"/>
    <w:rsid w:val="00300B5B"/>
    <w:rsid w:val="00487DC1"/>
    <w:rsid w:val="0061050A"/>
    <w:rsid w:val="00733BCE"/>
    <w:rsid w:val="008E13DD"/>
    <w:rsid w:val="00A0246B"/>
    <w:rsid w:val="00A66BD8"/>
    <w:rsid w:val="00A964CF"/>
    <w:rsid w:val="00B3261F"/>
    <w:rsid w:val="00FC54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DC1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DC1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4</Words>
  <Characters>314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AutoBVT</cp:lastModifiedBy>
  <cp:revision>2</cp:revision>
  <dcterms:created xsi:type="dcterms:W3CDTF">2021-02-17T02:47:00Z</dcterms:created>
  <dcterms:modified xsi:type="dcterms:W3CDTF">2021-02-17T02:47:00Z</dcterms:modified>
</cp:coreProperties>
</file>